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39B8B591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4A6876">
        <w:rPr>
          <w:b/>
        </w:rPr>
        <w:t>4</w:t>
      </w:r>
      <w:r w:rsidR="00287B8E">
        <w:rPr>
          <w:b/>
        </w:rPr>
        <w:t>.</w:t>
      </w:r>
      <w:r w:rsidR="00943A3C">
        <w:rPr>
          <w:b/>
        </w:rPr>
        <w:t>3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32F60711" w14:textId="77777777" w:rsidR="00763B19" w:rsidRDefault="00763B19" w:rsidP="00BB2D7E"/>
    <w:p w14:paraId="2379F882" w14:textId="77777777" w:rsidR="00763B19" w:rsidRDefault="00763B19" w:rsidP="00287B8E">
      <w:pPr>
        <w:ind w:left="360"/>
      </w:pPr>
    </w:p>
    <w:p w14:paraId="79801B40" w14:textId="28BF5828" w:rsidR="00BB2D7E" w:rsidRDefault="00BB2D7E" w:rsidP="00BB2D7E">
      <w:pPr>
        <w:pStyle w:val="ListParagraph"/>
        <w:numPr>
          <w:ilvl w:val="0"/>
          <w:numId w:val="16"/>
        </w:numPr>
      </w:pPr>
      <w:r>
        <w:t xml:space="preserve">Assume a </w:t>
      </w:r>
      <w:r w:rsidR="007B6D4E">
        <w:t>bulk, n-type semiconductor</w:t>
      </w:r>
      <w:r w:rsidR="00DD6311">
        <w:t xml:space="preserve"> </w:t>
      </w:r>
      <w:r w:rsidR="007B6D4E">
        <w:t xml:space="preserve">with </w:t>
      </w:r>
      <w:r w:rsidR="007B6D4E" w:rsidRPr="007B6D4E">
        <w:rPr>
          <w:position w:val="-12"/>
        </w:rPr>
        <w:object w:dxaOrig="1020" w:dyaOrig="380" w14:anchorId="60014B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1pt;height:19pt" o:ole="">
            <v:imagedata r:id="rId8" o:title=""/>
          </v:shape>
          <o:OLEObject Type="Embed" ProgID="Equation.DSMT4" ShapeID="_x0000_i1029" DrawAspect="Content" ObjectID="_1464121409" r:id="rId9"/>
        </w:object>
      </w:r>
      <w:r w:rsidR="007B6D4E">
        <w:t xml:space="preserve"> cm</w:t>
      </w:r>
      <w:r w:rsidR="007B6D4E" w:rsidRPr="007B6D4E">
        <w:rPr>
          <w:vertAlign w:val="superscript"/>
        </w:rPr>
        <w:t>2</w:t>
      </w:r>
      <w:r w:rsidR="007B6D4E">
        <w:t xml:space="preserve">/V-s. If the electric field is </w:t>
      </w:r>
      <w:r w:rsidR="007B6D4E" w:rsidRPr="007B6D4E">
        <w:rPr>
          <w:position w:val="-12"/>
        </w:rPr>
        <w:object w:dxaOrig="920" w:dyaOrig="380" w14:anchorId="78DBF2C0">
          <v:shape id="_x0000_i1035" type="#_x0000_t75" style="width:46pt;height:19pt" o:ole="">
            <v:imagedata r:id="rId10" o:title=""/>
          </v:shape>
          <o:OLEObject Type="Embed" ProgID="Equation.DSMT4" ShapeID="_x0000_i1035" DrawAspect="Content" ObjectID="_1464121410" r:id="rId11"/>
        </w:object>
      </w:r>
      <w:r w:rsidR="007B6D4E">
        <w:t xml:space="preserve"> V/cm.  </w:t>
      </w:r>
      <w:r>
        <w:t xml:space="preserve">What is the </w:t>
      </w:r>
      <w:r w:rsidR="007B6D4E">
        <w:t xml:space="preserve">sign and </w:t>
      </w:r>
      <w:r>
        <w:t xml:space="preserve">numerical value of </w:t>
      </w:r>
      <w:r w:rsidR="00DD6311">
        <w:t xml:space="preserve">the </w:t>
      </w:r>
      <w:r w:rsidR="007B6D4E">
        <w:t>electron drift velocity?</w:t>
      </w:r>
      <w:bookmarkStart w:id="0" w:name="_GoBack"/>
      <w:bookmarkEnd w:id="0"/>
    </w:p>
    <w:p w14:paraId="2CBABF3A" w14:textId="77777777" w:rsidR="00BB2D7E" w:rsidRDefault="00BB2D7E" w:rsidP="00BB2D7E">
      <w:pPr>
        <w:pStyle w:val="ListParagraph"/>
      </w:pPr>
    </w:p>
    <w:p w14:paraId="3B444EB7" w14:textId="3CF6692C" w:rsidR="00B74C26" w:rsidRPr="00CE2409" w:rsidRDefault="00B74C26" w:rsidP="006C35CC">
      <w:pPr>
        <w:ind w:left="540" w:hanging="540"/>
      </w:pPr>
    </w:p>
    <w:sectPr w:rsidR="00B74C26" w:rsidRPr="00CE2409" w:rsidSect="00BE0760">
      <w:footerReference w:type="even" r:id="rId12"/>
      <w:footerReference w:type="default" r:id="rId13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B6D4E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12C94CD3"/>
    <w:multiLevelType w:val="hybridMultilevel"/>
    <w:tmpl w:val="4F26DD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5"/>
  </w:num>
  <w:num w:numId="5">
    <w:abstractNumId w:val="12"/>
  </w:num>
  <w:num w:numId="6">
    <w:abstractNumId w:val="14"/>
  </w:num>
  <w:num w:numId="7">
    <w:abstractNumId w:val="4"/>
  </w:num>
  <w:num w:numId="8">
    <w:abstractNumId w:val="9"/>
  </w:num>
  <w:num w:numId="9">
    <w:abstractNumId w:val="7"/>
  </w:num>
  <w:num w:numId="10">
    <w:abstractNumId w:val="6"/>
  </w:num>
  <w:num w:numId="11">
    <w:abstractNumId w:val="15"/>
  </w:num>
  <w:num w:numId="12">
    <w:abstractNumId w:val="10"/>
  </w:num>
  <w:num w:numId="13">
    <w:abstractNumId w:val="0"/>
  </w:num>
  <w:num w:numId="14">
    <w:abstractNumId w:val="11"/>
  </w:num>
  <w:num w:numId="15">
    <w:abstractNumId w:val="1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F429C"/>
    <w:rsid w:val="001F78A6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A6876"/>
    <w:rsid w:val="004D2493"/>
    <w:rsid w:val="005C1BB3"/>
    <w:rsid w:val="005E54CA"/>
    <w:rsid w:val="005F5830"/>
    <w:rsid w:val="005F6E71"/>
    <w:rsid w:val="006006E8"/>
    <w:rsid w:val="00675484"/>
    <w:rsid w:val="006C234D"/>
    <w:rsid w:val="006C35CC"/>
    <w:rsid w:val="006E3F42"/>
    <w:rsid w:val="00720729"/>
    <w:rsid w:val="00763B19"/>
    <w:rsid w:val="007B6D4E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43A3C"/>
    <w:rsid w:val="00983A98"/>
    <w:rsid w:val="009A45FB"/>
    <w:rsid w:val="009C1C66"/>
    <w:rsid w:val="00A00DE0"/>
    <w:rsid w:val="00A11DD2"/>
    <w:rsid w:val="00A44A40"/>
    <w:rsid w:val="00A471D2"/>
    <w:rsid w:val="00A62E15"/>
    <w:rsid w:val="00AA6FC9"/>
    <w:rsid w:val="00AB34AF"/>
    <w:rsid w:val="00AE360E"/>
    <w:rsid w:val="00B210A0"/>
    <w:rsid w:val="00B2280E"/>
    <w:rsid w:val="00B74C26"/>
    <w:rsid w:val="00BB2D7E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B06F7"/>
    <w:rsid w:val="00DC5A4E"/>
    <w:rsid w:val="00DD119E"/>
    <w:rsid w:val="00DD6311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oter" Target="footer1.xml"/><Relationship Id="rId13" Type="http://schemas.openxmlformats.org/officeDocument/2006/relationships/footer" Target="footer2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1</Pages>
  <Words>53</Words>
  <Characters>307</Characters>
  <Application>Microsoft Macintosh Word</Application>
  <DocSecurity>0</DocSecurity>
  <Lines>2</Lines>
  <Paragraphs>1</Paragraphs>
  <ScaleCrop>false</ScaleCrop>
  <Company>Purdue University</Company>
  <LinksUpToDate>false</LinksUpToDate>
  <CharactersWithSpaces>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57</cp:revision>
  <dcterms:created xsi:type="dcterms:W3CDTF">2012-08-07T01:59:00Z</dcterms:created>
  <dcterms:modified xsi:type="dcterms:W3CDTF">2018-06-12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